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p w:rsidR="00642337" w:rsidRDefault="007560EB">
      <w:r w:rsidRPr="007560EB">
        <w:rPr>
          <w:position w:val="-204"/>
        </w:rPr>
        <w:object w:dxaOrig="8740" w:dyaOrig="8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37.25pt;height:413.25pt" o:ole="">
            <v:imagedata r:id="rId4" o:title=""/>
          </v:shape>
          <o:OLEObject Type="Embed" ProgID="Equation.DSMT4" ShapeID="_x0000_i1026" DrawAspect="Content" ObjectID="_1543655365" r:id="rId5"/>
        </w:object>
      </w:r>
      <w:bookmarkEnd w:id="0"/>
    </w:p>
    <w:sectPr w:rsidR="00642337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60EB"/>
    <w:rsid w:val="00020A29"/>
    <w:rsid w:val="00167DF8"/>
    <w:rsid w:val="00181EBA"/>
    <w:rsid w:val="00266F4E"/>
    <w:rsid w:val="002934EC"/>
    <w:rsid w:val="00311760"/>
    <w:rsid w:val="003121D2"/>
    <w:rsid w:val="00316E5B"/>
    <w:rsid w:val="00321C40"/>
    <w:rsid w:val="003E1AD0"/>
    <w:rsid w:val="00421AAC"/>
    <w:rsid w:val="00485020"/>
    <w:rsid w:val="004A05BD"/>
    <w:rsid w:val="0051750A"/>
    <w:rsid w:val="006370C3"/>
    <w:rsid w:val="00642337"/>
    <w:rsid w:val="007560EB"/>
    <w:rsid w:val="00786098"/>
    <w:rsid w:val="00797EFA"/>
    <w:rsid w:val="007C6D63"/>
    <w:rsid w:val="007E44D2"/>
    <w:rsid w:val="00913BA8"/>
    <w:rsid w:val="00917B6D"/>
    <w:rsid w:val="00AB4190"/>
    <w:rsid w:val="00AC5186"/>
    <w:rsid w:val="00B948F9"/>
    <w:rsid w:val="00BA6334"/>
    <w:rsid w:val="00C05234"/>
    <w:rsid w:val="00C72943"/>
    <w:rsid w:val="00C92B47"/>
    <w:rsid w:val="00D00818"/>
    <w:rsid w:val="00E80F4D"/>
    <w:rsid w:val="00EC6361"/>
    <w:rsid w:val="00EF45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  <w15:docId w15:val="{A7F411D5-056E-4495-9542-9B1CA86994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17</Words>
  <Characters>11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erwerty</dc:creator>
  <cp:keywords/>
  <dc:description/>
  <cp:lastModifiedBy>Anderwerty</cp:lastModifiedBy>
  <cp:revision>2</cp:revision>
  <dcterms:created xsi:type="dcterms:W3CDTF">2016-12-19T09:55:00Z</dcterms:created>
  <dcterms:modified xsi:type="dcterms:W3CDTF">2016-12-19T10:23:00Z</dcterms:modified>
</cp:coreProperties>
</file>